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42" r:id="rId8"/>
    <p:sldId id="343" r:id="rId9"/>
    <p:sldId id="260" r:id="rId10"/>
    <p:sldId id="331" r:id="rId11"/>
    <p:sldId id="333" r:id="rId12"/>
    <p:sldId id="334" r:id="rId13"/>
    <p:sldId id="335" r:id="rId14"/>
    <p:sldId id="330" r:id="rId15"/>
    <p:sldId id="261" r:id="rId16"/>
    <p:sldId id="345" r:id="rId17"/>
    <p:sldId id="346" r:id="rId18"/>
    <p:sldId id="347" r:id="rId19"/>
    <p:sldId id="348" r:id="rId20"/>
    <p:sldId id="349" r:id="rId21"/>
    <p:sldId id="262" r:id="rId22"/>
    <p:sldId id="279" r:id="rId23"/>
    <p:sldId id="280" r:id="rId24"/>
    <p:sldId id="283" r:id="rId25"/>
    <p:sldId id="350" r:id="rId26"/>
    <p:sldId id="352" r:id="rId27"/>
    <p:sldId id="351" r:id="rId28"/>
    <p:sldId id="294" r:id="rId29"/>
    <p:sldId id="299" r:id="rId30"/>
    <p:sldId id="307" r:id="rId31"/>
    <p:sldId id="306" r:id="rId32"/>
    <p:sldId id="308" r:id="rId33"/>
    <p:sldId id="263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264" r:id="rId50"/>
    <p:sldId id="353" r:id="rId51"/>
    <p:sldId id="265" r:id="rId52"/>
    <p:sldId id="258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501" autoAdjust="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g"/><Relationship Id="rId5" Type="http://schemas.openxmlformats.org/officeDocument/2006/relationships/image" Target="../media/image21.jp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7732" y="2214393"/>
            <a:ext cx="4563112" cy="24196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970169" cy="3811588"/>
          </a:xfrm>
        </p:spPr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09847"/>
              </p:ext>
            </p:extLst>
          </p:nvPr>
        </p:nvGraphicFramePr>
        <p:xfrm>
          <a:off x="2639150" y="2688115"/>
          <a:ext cx="1313871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0" y="2688115"/>
                        <a:ext cx="1313871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2244"/>
              </p:ext>
            </p:extLst>
          </p:nvPr>
        </p:nvGraphicFramePr>
        <p:xfrm>
          <a:off x="2677251" y="3290216"/>
          <a:ext cx="127577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290216"/>
                        <a:ext cx="127577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52101"/>
              </p:ext>
            </p:extLst>
          </p:nvPr>
        </p:nvGraphicFramePr>
        <p:xfrm>
          <a:off x="2485987" y="3963194"/>
          <a:ext cx="1270764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3963194"/>
                        <a:ext cx="1270764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r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47531"/>
              </p:ext>
            </p:extLst>
          </p:nvPr>
        </p:nvGraphicFramePr>
        <p:xfrm>
          <a:off x="2513452" y="2771297"/>
          <a:ext cx="7121372" cy="85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452" y="2771297"/>
                        <a:ext cx="7121372" cy="85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411" y="2715906"/>
            <a:ext cx="8737389" cy="302373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603" y="1690688"/>
            <a:ext cx="9340794" cy="7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4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8699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2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2386477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8747"/>
            <a:ext cx="3207068" cy="2435136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886" y="2738748"/>
            <a:ext cx="3207068" cy="2435136"/>
          </a:xfrm>
        </p:spPr>
      </p:pic>
      <p:pic>
        <p:nvPicPr>
          <p:cNvPr id="5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573" y="2738748"/>
            <a:ext cx="3207068" cy="24351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95885"/>
            <a:ext cx="503618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7755953" y="3695885"/>
            <a:ext cx="503619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27173"/>
            <a:ext cx="3207068" cy="2423562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466" y="2727173"/>
            <a:ext cx="3207068" cy="2423562"/>
          </a:xfrm>
        </p:spPr>
      </p:pic>
      <p:pic>
        <p:nvPicPr>
          <p:cNvPr id="5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732" y="2768454"/>
            <a:ext cx="3372091" cy="2382281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699534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2814"/>
          </a:xfrm>
        </p:spPr>
        <p:txBody>
          <a:bodyPr/>
          <a:lstStyle/>
          <a:p>
            <a:r>
              <a:rPr lang="en-US" dirty="0" smtClean="0"/>
              <a:t>Experimental result on pre-segmentation (1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07940"/>
            <a:ext cx="10515599" cy="4869023"/>
          </a:xfrm>
        </p:spPr>
      </p:pic>
    </p:spTree>
    <p:extLst>
      <p:ext uri="{BB962C8B-B14F-4D97-AF65-F5344CB8AC3E}">
        <p14:creationId xmlns:p14="http://schemas.microsoft.com/office/powerpoint/2010/main" val="229986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2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23686"/>
            <a:ext cx="10515600" cy="5000263"/>
          </a:xfrm>
        </p:spPr>
      </p:pic>
    </p:spTree>
    <p:extLst>
      <p:ext uri="{BB962C8B-B14F-4D97-AF65-F5344CB8AC3E}">
        <p14:creationId xmlns:p14="http://schemas.microsoft.com/office/powerpoint/2010/main" val="183757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448" y="1719263"/>
            <a:ext cx="3230004" cy="4351338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673" y="1719263"/>
            <a:ext cx="3230004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5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94" y="2279029"/>
            <a:ext cx="3515216" cy="3305636"/>
          </a:xfr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953" y="2279029"/>
            <a:ext cx="3200400" cy="33056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5563564" y="3515158"/>
            <a:ext cx="1064871" cy="8333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32815"/>
            <a:ext cx="3277058" cy="2453030"/>
          </a:xfrm>
        </p:spPr>
      </p:pic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471" y="1632815"/>
            <a:ext cx="3277058" cy="2453030"/>
          </a:xfrm>
          <a:prstGeom prst="rect">
            <a:avLst/>
          </a:prstGeom>
        </p:spPr>
      </p:pic>
      <p:pic>
        <p:nvPicPr>
          <p:cNvPr id="6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6742" y="1664133"/>
            <a:ext cx="3277058" cy="2448267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103809" y="2668347"/>
            <a:ext cx="353662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723080" y="2668347"/>
            <a:ext cx="342213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Content Placeholder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613" y="4436277"/>
            <a:ext cx="2748915" cy="1834515"/>
          </a:xfrm>
          <a:prstGeom prst="rect">
            <a:avLst/>
          </a:prstGeom>
        </p:spPr>
      </p:pic>
      <p:pic>
        <p:nvPicPr>
          <p:cNvPr id="9" name="Content Placeholder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728" y="4436276"/>
            <a:ext cx="2748915" cy="183451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5750749" y="5104677"/>
            <a:ext cx="659757" cy="497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</a:t>
            </a:r>
            <a:r>
              <a:rPr lang="en-IE" sz="3600" dirty="0" smtClean="0"/>
              <a:t>flower, etc.) </a:t>
            </a:r>
            <a:r>
              <a:rPr lang="en-IE" sz="3600" dirty="0"/>
              <a:t>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s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ph Cut for Image Segmentation</a:t>
            </a:r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ry several other feature descriptor (such as HOG, etc.) for achieving the better results</a:t>
            </a:r>
          </a:p>
          <a:p>
            <a:r>
              <a:rPr lang="en-US" dirty="0" smtClean="0"/>
              <a:t>Add GUI options for easier and more </a:t>
            </a:r>
            <a:r>
              <a:rPr lang="en-US" dirty="0" err="1" smtClean="0"/>
              <a:t>plexible</a:t>
            </a:r>
            <a:r>
              <a:rPr lang="en-US" dirty="0" smtClean="0"/>
              <a:t> experimenting</a:t>
            </a:r>
            <a:endParaRPr lang="vi-VN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Add boundary editing function</a:t>
            </a:r>
          </a:p>
          <a:p>
            <a:r>
              <a:rPr lang="en-US" dirty="0" smtClean="0"/>
              <a:t>Add some filter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026961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smtClean="0"/>
              <a:t>Jolly’s works, </a:t>
            </a:r>
            <a:r>
              <a:rPr lang="en-US" dirty="0" smtClean="0"/>
              <a:t>using color and contrast information with border matting for optimize the boundar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358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788" y="3699300"/>
            <a:ext cx="5157787" cy="1296137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endParaRPr lang="vi-VN" dirty="0"/>
          </a:p>
        </p:txBody>
      </p:sp>
      <p:pic>
        <p:nvPicPr>
          <p:cNvPr id="9" name="Content Placeholder 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60019"/>
            <a:ext cx="5183188" cy="29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7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6</TotalTime>
  <Words>1075</Words>
  <Application>Microsoft Office PowerPoint</Application>
  <PresentationFormat>Widescreen</PresentationFormat>
  <Paragraphs>199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Ex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PowerPoint Presentation</vt:lpstr>
      <vt:lpstr>Silent Lazy Snapping model</vt:lpstr>
      <vt:lpstr>Step 1: Sample definition</vt:lpstr>
      <vt:lpstr>Step 2: Pre-segmentation</vt:lpstr>
      <vt:lpstr>Experimental result on pre-segmentation (1)</vt:lpstr>
      <vt:lpstr>Experimental result on pre-segmentation (2)</vt:lpstr>
      <vt:lpstr>Experimental result on pre-segmentation (3)</vt:lpstr>
      <vt:lpstr>Step 3: Graph initialization</vt:lpstr>
      <vt:lpstr>Step 4: Graph cut and final segmentation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Future works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Khôi Nguyễn</cp:lastModifiedBy>
  <cp:revision>250</cp:revision>
  <dcterms:created xsi:type="dcterms:W3CDTF">2016-08-06T02:36:48Z</dcterms:created>
  <dcterms:modified xsi:type="dcterms:W3CDTF">2016-08-14T12:44:26Z</dcterms:modified>
</cp:coreProperties>
</file>